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2A825E" w14:textId="7086C44C" w:rsidR="008F7453" w:rsidRPr="00B35ECF" w:rsidRDefault="004C7638" w:rsidP="00F73D63">
      <w:pPr>
        <w:pStyle w:val="TYTUABSTRAKTU"/>
        <w:jc w:val="center"/>
      </w:pPr>
      <w:proofErr w:type="spellStart"/>
      <w:r w:rsidRPr="004C7638">
        <w:t>Tytuł</w:t>
      </w:r>
      <w:proofErr w:type="spellEnd"/>
      <w:r w:rsidRPr="004C7638">
        <w:t>: Times New Roman, 16</w:t>
      </w:r>
      <w:r w:rsidR="009F605E">
        <w:t xml:space="preserve"> </w:t>
      </w:r>
      <w:r w:rsidRPr="004C7638">
        <w:t>pkt</w:t>
      </w:r>
      <w:r w:rsidR="009F605E">
        <w:t>.</w:t>
      </w:r>
      <w:r w:rsidRPr="004C7638">
        <w:t xml:space="preserve">, </w:t>
      </w:r>
      <w:r>
        <w:t>Bold</w:t>
      </w:r>
    </w:p>
    <w:p w14:paraId="3ED7F4F0" w14:textId="22904ACF" w:rsidR="008F7453" w:rsidRPr="004C7638" w:rsidRDefault="004C7638" w:rsidP="00E363FA">
      <w:pPr>
        <w:spacing w:before="120" w:after="120" w:line="240" w:lineRule="auto"/>
        <w:rPr>
          <w:rFonts w:ascii="Times New Roman" w:hAnsi="Times New Roman"/>
          <w:sz w:val="26"/>
          <w:szCs w:val="26"/>
        </w:rPr>
      </w:pPr>
      <w:r w:rsidRPr="00E363FA">
        <w:rPr>
          <w:rFonts w:ascii="Times New Roman" w:hAnsi="Times New Roman"/>
          <w:sz w:val="26"/>
          <w:szCs w:val="26"/>
        </w:rPr>
        <w:t>Imię i Nazwisko</w:t>
      </w:r>
      <w:r w:rsidRPr="00E363FA">
        <w:rPr>
          <w:rFonts w:ascii="Times New Roman" w:hAnsi="Times New Roman"/>
          <w:sz w:val="26"/>
          <w:szCs w:val="26"/>
          <w:vertAlign w:val="superscript"/>
        </w:rPr>
        <w:t>1</w:t>
      </w:r>
      <w:r w:rsidR="00E363FA">
        <w:rPr>
          <w:rFonts w:ascii="Times New Roman" w:hAnsi="Times New Roman"/>
          <w:sz w:val="26"/>
          <w:szCs w:val="26"/>
        </w:rPr>
        <w:t>(*)</w:t>
      </w:r>
      <w:r w:rsidRPr="00FC79C3">
        <w:rPr>
          <w:rFonts w:ascii="Times New Roman" w:hAnsi="Times New Roman"/>
          <w:sz w:val="26"/>
          <w:szCs w:val="26"/>
        </w:rPr>
        <w:t xml:space="preserve">, Imię i </w:t>
      </w:r>
      <w:r w:rsidRPr="00E363FA">
        <w:rPr>
          <w:rStyle w:val="AUTORZYZnak"/>
        </w:rPr>
        <w:t>Nazwisko</w:t>
      </w:r>
      <w:r w:rsidRPr="00E363FA">
        <w:rPr>
          <w:rStyle w:val="AUTORZYZnak"/>
          <w:vertAlign w:val="superscript"/>
        </w:rPr>
        <w:t>2</w:t>
      </w:r>
      <w:r w:rsidRPr="00E363FA">
        <w:rPr>
          <w:rStyle w:val="AUTORZYZnak"/>
        </w:rPr>
        <w:t>, Imię i Nazwisko</w:t>
      </w:r>
      <w:r w:rsidRPr="00E363FA">
        <w:rPr>
          <w:rStyle w:val="AUTORZYZnak"/>
          <w:vertAlign w:val="superscript"/>
        </w:rPr>
        <w:t>3</w:t>
      </w:r>
      <w:r w:rsidR="008F7453" w:rsidRPr="004C7638">
        <w:rPr>
          <w:rFonts w:ascii="Times New Roman" w:hAnsi="Times New Roman"/>
          <w:sz w:val="26"/>
          <w:szCs w:val="26"/>
        </w:rPr>
        <w:br/>
        <w:t>Times New Roman, 13</w:t>
      </w:r>
      <w:r w:rsidR="009F605E">
        <w:rPr>
          <w:rFonts w:ascii="Times New Roman" w:hAnsi="Times New Roman"/>
          <w:sz w:val="26"/>
          <w:szCs w:val="26"/>
        </w:rPr>
        <w:t xml:space="preserve"> </w:t>
      </w:r>
      <w:r w:rsidR="008F7453" w:rsidRPr="004C7638">
        <w:rPr>
          <w:rFonts w:ascii="Times New Roman" w:hAnsi="Times New Roman"/>
          <w:sz w:val="26"/>
          <w:szCs w:val="26"/>
        </w:rPr>
        <w:t>p</w:t>
      </w:r>
      <w:r w:rsidR="009F605E">
        <w:rPr>
          <w:rFonts w:ascii="Times New Roman" w:hAnsi="Times New Roman"/>
          <w:sz w:val="26"/>
          <w:szCs w:val="26"/>
        </w:rPr>
        <w:t>k</w:t>
      </w:r>
      <w:r w:rsidR="008F7453" w:rsidRPr="004C7638">
        <w:rPr>
          <w:rFonts w:ascii="Times New Roman" w:hAnsi="Times New Roman"/>
          <w:sz w:val="26"/>
          <w:szCs w:val="26"/>
        </w:rPr>
        <w:t>t</w:t>
      </w:r>
      <w:r w:rsidR="009F605E">
        <w:rPr>
          <w:rFonts w:ascii="Times New Roman" w:hAnsi="Times New Roman"/>
          <w:sz w:val="26"/>
          <w:szCs w:val="26"/>
        </w:rPr>
        <w:t>.</w:t>
      </w:r>
      <w:r w:rsidR="008F7453" w:rsidRPr="004C7638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8F7453" w:rsidRPr="004C7638">
        <w:rPr>
          <w:rFonts w:ascii="Times New Roman" w:hAnsi="Times New Roman"/>
          <w:sz w:val="26"/>
          <w:szCs w:val="26"/>
        </w:rPr>
        <w:t>Normal</w:t>
      </w:r>
      <w:proofErr w:type="spellEnd"/>
      <w:r w:rsidR="001E4010">
        <w:rPr>
          <w:rFonts w:ascii="Times New Roman" w:hAnsi="Times New Roman"/>
          <w:sz w:val="26"/>
          <w:szCs w:val="26"/>
        </w:rPr>
        <w:t>.</w:t>
      </w:r>
    </w:p>
    <w:p w14:paraId="0E9372EF" w14:textId="658BC68A" w:rsidR="008F7453" w:rsidRPr="00E363FA" w:rsidRDefault="004C7638" w:rsidP="00E363FA">
      <w:pPr>
        <w:pStyle w:val="EMAIL"/>
      </w:pPr>
      <w:r w:rsidRPr="009F605E">
        <w:rPr>
          <w:vertAlign w:val="superscript"/>
        </w:rPr>
        <w:t>1</w:t>
      </w:r>
      <w:r w:rsidRPr="009F605E">
        <w:t>Afiliacja</w:t>
      </w:r>
      <w:r w:rsidRPr="00F73D63">
        <w:rPr>
          <w:i w:val="0"/>
          <w:iCs/>
        </w:rPr>
        <w:t xml:space="preserve">, Times </w:t>
      </w:r>
      <w:r w:rsidRPr="00F73D63">
        <w:rPr>
          <w:rStyle w:val="AFILIACJAZnak"/>
          <w:i/>
          <w:iCs/>
        </w:rPr>
        <w:t>New Roman, 11</w:t>
      </w:r>
      <w:r w:rsidR="009F605E" w:rsidRPr="00F73D63">
        <w:rPr>
          <w:rStyle w:val="AFILIACJAZnak"/>
          <w:i/>
          <w:iCs/>
        </w:rPr>
        <w:t xml:space="preserve"> </w:t>
      </w:r>
      <w:r w:rsidRPr="00F73D63">
        <w:rPr>
          <w:rStyle w:val="AFILIACJAZnak"/>
          <w:i/>
          <w:iCs/>
        </w:rPr>
        <w:t>p</w:t>
      </w:r>
      <w:r w:rsidR="009F605E" w:rsidRPr="00F73D63">
        <w:rPr>
          <w:rStyle w:val="AFILIACJAZnak"/>
          <w:i/>
          <w:iCs/>
        </w:rPr>
        <w:t>k</w:t>
      </w:r>
      <w:r w:rsidRPr="00F73D63">
        <w:rPr>
          <w:rStyle w:val="AFILIACJAZnak"/>
          <w:i/>
          <w:iCs/>
        </w:rPr>
        <w:t>t</w:t>
      </w:r>
      <w:r w:rsidR="009F605E" w:rsidRPr="00F73D63">
        <w:rPr>
          <w:rStyle w:val="AFILIACJAZnak"/>
          <w:i/>
          <w:iCs/>
        </w:rPr>
        <w:t>.</w:t>
      </w:r>
      <w:r w:rsidRPr="00F73D63">
        <w:rPr>
          <w:rStyle w:val="AFILIACJAZnak"/>
          <w:i/>
          <w:iCs/>
        </w:rPr>
        <w:t>, Kursywa</w:t>
      </w:r>
      <w:r w:rsidR="008F7453" w:rsidRPr="009F605E">
        <w:br/>
      </w:r>
      <w:r w:rsidRPr="009F605E">
        <w:rPr>
          <w:vertAlign w:val="superscript"/>
        </w:rPr>
        <w:t>2</w:t>
      </w:r>
      <w:r w:rsidRPr="009F605E">
        <w:t>Afiliacja, Times New Roman, 11</w:t>
      </w:r>
      <w:r w:rsidR="009F605E" w:rsidRPr="009F605E">
        <w:t xml:space="preserve"> </w:t>
      </w:r>
      <w:r w:rsidRPr="009F605E">
        <w:t>p</w:t>
      </w:r>
      <w:r w:rsidR="009F605E" w:rsidRPr="009F605E">
        <w:t>k</w:t>
      </w:r>
      <w:r w:rsidRPr="009F605E">
        <w:t>t</w:t>
      </w:r>
      <w:r w:rsidR="009F605E" w:rsidRPr="009F605E">
        <w:t>.</w:t>
      </w:r>
      <w:r w:rsidRPr="009F605E">
        <w:t>, Kursywa</w:t>
      </w:r>
      <w:r w:rsidR="008F7453" w:rsidRPr="009F605E">
        <w:br/>
      </w:r>
      <w:r w:rsidRPr="009F605E">
        <w:rPr>
          <w:vertAlign w:val="superscript"/>
        </w:rPr>
        <w:t>3</w:t>
      </w:r>
      <w:r w:rsidRPr="009F605E">
        <w:t>Afiliacja, Times New Roman, 11</w:t>
      </w:r>
      <w:r w:rsidR="009F605E" w:rsidRPr="009F605E">
        <w:t xml:space="preserve"> </w:t>
      </w:r>
      <w:r w:rsidRPr="009F605E">
        <w:t>p</w:t>
      </w:r>
      <w:r w:rsidR="009F605E" w:rsidRPr="009F605E">
        <w:t>k</w:t>
      </w:r>
      <w:r w:rsidRPr="009F605E">
        <w:t>t</w:t>
      </w:r>
      <w:r w:rsidR="009F605E" w:rsidRPr="009F605E">
        <w:t>.</w:t>
      </w:r>
      <w:r w:rsidRPr="009F605E">
        <w:t>, Kursywa</w:t>
      </w:r>
      <w:r w:rsidR="008F7453" w:rsidRPr="009F605E">
        <w:br/>
      </w:r>
      <w:r w:rsidR="00E363FA">
        <w:rPr>
          <w:iCs/>
        </w:rPr>
        <w:t xml:space="preserve">(*) </w:t>
      </w:r>
      <w:r w:rsidR="008F7453" w:rsidRPr="00E363FA">
        <w:t>e-mail:</w:t>
      </w:r>
      <w:r w:rsidR="008F7453" w:rsidRPr="009F605E">
        <w:t xml:space="preserve"> </w:t>
      </w:r>
      <w:r w:rsidRPr="009F605E">
        <w:t>autor prez</w:t>
      </w:r>
      <w:r w:rsidRPr="00E363FA">
        <w:t>entuj</w:t>
      </w:r>
      <w:r w:rsidR="00CB72DD" w:rsidRPr="00E363FA">
        <w:t>ą</w:t>
      </w:r>
      <w:r w:rsidRPr="00E363FA">
        <w:t>cy</w:t>
      </w:r>
    </w:p>
    <w:p w14:paraId="09029FE0" w14:textId="7AC7CB32" w:rsidR="008F7453" w:rsidRPr="004C7638" w:rsidRDefault="004C7638" w:rsidP="00DD545D">
      <w:pPr>
        <w:spacing w:after="0" w:line="240" w:lineRule="auto"/>
        <w:ind w:firstLine="284"/>
        <w:jc w:val="both"/>
        <w:rPr>
          <w:rFonts w:ascii="Times New Roman" w:hAnsi="Times New Roman"/>
          <w:b/>
          <w:sz w:val="24"/>
        </w:rPr>
      </w:pPr>
      <w:r w:rsidRPr="004C7638">
        <w:rPr>
          <w:rFonts w:ascii="Times New Roman" w:hAnsi="Times New Roman"/>
          <w:sz w:val="24"/>
        </w:rPr>
        <w:t xml:space="preserve">Tekst streszczenia: maksymalnie 1 strona A4, Times New Roman, 12 pkt., Normalny, wyrównanie obustronne, interlinia </w:t>
      </w:r>
      <w:r w:rsidRPr="00E363FA">
        <w:rPr>
          <w:rStyle w:val="TEKSTZnak"/>
        </w:rPr>
        <w:t>pojedyncza, odstęp</w:t>
      </w:r>
      <w:r w:rsidRPr="004C7638">
        <w:rPr>
          <w:rFonts w:ascii="Times New Roman" w:hAnsi="Times New Roman"/>
          <w:sz w:val="24"/>
        </w:rPr>
        <w:t xml:space="preserve"> przed 0 pkt., po 0 pkt</w:t>
      </w:r>
      <w:r w:rsidR="001E4010">
        <w:rPr>
          <w:rFonts w:ascii="Times New Roman" w:hAnsi="Times New Roman"/>
          <w:sz w:val="24"/>
        </w:rPr>
        <w:t>.</w:t>
      </w:r>
    </w:p>
    <w:p w14:paraId="44BC005C" w14:textId="77777777" w:rsidR="008F7453" w:rsidRPr="004C7638" w:rsidRDefault="008F7453" w:rsidP="004C7638">
      <w:pPr>
        <w:spacing w:after="0" w:line="240" w:lineRule="auto"/>
        <w:jc w:val="both"/>
        <w:rPr>
          <w:rFonts w:ascii="Times New Roman" w:hAnsi="Times New Roman"/>
          <w:b/>
          <w:sz w:val="24"/>
        </w:rPr>
      </w:pPr>
    </w:p>
    <w:p w14:paraId="7B6694CC" w14:textId="0E4B010D" w:rsidR="008F7453" w:rsidRPr="00D966F9" w:rsidRDefault="00E363FA" w:rsidP="004C7638">
      <w:pPr>
        <w:spacing w:after="0" w:line="240" w:lineRule="auto"/>
        <w:jc w:val="center"/>
        <w:rPr>
          <w:rFonts w:ascii="Times New Roman" w:hAnsi="Times New Roman"/>
        </w:rPr>
      </w:pPr>
      <w:r>
        <w:object w:dxaOrig="3998" w:dyaOrig="746" w14:anchorId="5D64AD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7.5pt" o:ole="">
            <v:imagedata r:id="rId6" o:title=""/>
          </v:shape>
          <o:OLEObject Type="Embed" ProgID="ChemDraw.Document.6.0" ShapeID="_x0000_i1025" DrawAspect="Content" ObjectID="_1834040900" r:id="rId7"/>
        </w:object>
      </w:r>
    </w:p>
    <w:p w14:paraId="7ADA5EA7" w14:textId="70CE2FA5" w:rsidR="008F7453" w:rsidRPr="00E363FA" w:rsidRDefault="004C7638" w:rsidP="00E363FA">
      <w:pPr>
        <w:spacing w:before="120" w:after="240" w:line="240" w:lineRule="auto"/>
        <w:rPr>
          <w:rFonts w:ascii="Times New Roman" w:hAnsi="Times New Roman"/>
        </w:rPr>
      </w:pPr>
      <w:r w:rsidRPr="00E363FA">
        <w:rPr>
          <w:rStyle w:val="PODPISRYSUNKUZnak"/>
        </w:rPr>
        <w:t xml:space="preserve">Rys. 1.  Podpis pod rysunkiem: Times New Roman, 10 pkt., Normalny, tekst wyśrodkowany, interlinia pojedyncza, </w:t>
      </w:r>
      <w:r w:rsidRPr="00E363FA">
        <w:rPr>
          <w:rStyle w:val="PODPISRYSUNKUZnak"/>
        </w:rPr>
        <w:br/>
        <w:t>odstęp przez 0 pkt., po 0 pkt</w:t>
      </w:r>
      <w:r w:rsidR="008F7453" w:rsidRPr="004C7638">
        <w:rPr>
          <w:rFonts w:ascii="Times New Roman" w:hAnsi="Times New Roman"/>
        </w:rPr>
        <w:t>.</w:t>
      </w:r>
    </w:p>
    <w:p w14:paraId="3CF7BC34" w14:textId="07767F13" w:rsidR="00541D29" w:rsidRPr="004C7638" w:rsidRDefault="00541D29" w:rsidP="00E363FA">
      <w:pPr>
        <w:spacing w:after="0" w:line="240" w:lineRule="auto"/>
        <w:ind w:firstLine="284"/>
        <w:jc w:val="both"/>
        <w:rPr>
          <w:rFonts w:ascii="Times New Roman" w:hAnsi="Times New Roman"/>
          <w:color w:val="000000"/>
          <w:sz w:val="24"/>
        </w:rPr>
      </w:pPr>
      <w:r w:rsidRPr="00541D29">
        <w:rPr>
          <w:rFonts w:ascii="Times New Roman" w:hAnsi="Times New Roman"/>
          <w:color w:val="000000"/>
          <w:sz w:val="24"/>
        </w:rPr>
        <w:t>Dalszy ciąg streszczenia: Times New Roman, 12 pkt., Normalny</w:t>
      </w:r>
      <w:r>
        <w:rPr>
          <w:rFonts w:ascii="Times New Roman" w:hAnsi="Times New Roman"/>
          <w:color w:val="000000"/>
          <w:sz w:val="24"/>
        </w:rPr>
        <w:t xml:space="preserve">, </w:t>
      </w:r>
      <w:r w:rsidRPr="00541D29">
        <w:rPr>
          <w:rFonts w:ascii="Times New Roman" w:hAnsi="Times New Roman"/>
          <w:color w:val="000000"/>
          <w:sz w:val="24"/>
        </w:rPr>
        <w:t>wyrównanie obustronne, interlinia pojedyncza, odstęp przed 0 pkt., po 0 pkt</w:t>
      </w:r>
      <w:r w:rsidR="001E4010">
        <w:rPr>
          <w:rFonts w:ascii="Times New Roman" w:hAnsi="Times New Roman"/>
          <w:color w:val="000000"/>
          <w:sz w:val="24"/>
        </w:rPr>
        <w:t>.</w:t>
      </w:r>
    </w:p>
    <w:p w14:paraId="64042D4A" w14:textId="67F5AD5A" w:rsidR="00FA4537" w:rsidRPr="000544CB" w:rsidRDefault="00541D29" w:rsidP="00E363FA">
      <w:pPr>
        <w:spacing w:before="240" w:after="240" w:line="240" w:lineRule="auto"/>
        <w:rPr>
          <w:rFonts w:ascii="Times New Roman" w:hAnsi="Times New Roman"/>
          <w:color w:val="000000"/>
          <w:sz w:val="24"/>
        </w:rPr>
      </w:pPr>
      <w:r w:rsidRPr="000544CB">
        <w:rPr>
          <w:rFonts w:ascii="Times New Roman" w:hAnsi="Times New Roman"/>
          <w:b/>
          <w:color w:val="000000"/>
        </w:rPr>
        <w:t>Podziękowania</w:t>
      </w:r>
      <w:r w:rsidRPr="000544CB">
        <w:rPr>
          <w:rFonts w:ascii="Times New Roman" w:hAnsi="Times New Roman"/>
          <w:bCs/>
          <w:color w:val="000000"/>
          <w:sz w:val="24"/>
        </w:rPr>
        <w:t>:</w:t>
      </w:r>
      <w:r w:rsidRPr="000544CB">
        <w:rPr>
          <w:rFonts w:ascii="Times New Roman" w:hAnsi="Times New Roman"/>
          <w:bCs/>
          <w:color w:val="000000"/>
          <w:sz w:val="28"/>
        </w:rPr>
        <w:t xml:space="preserve"> </w:t>
      </w:r>
      <w:r w:rsidRPr="000544CB">
        <w:rPr>
          <w:rFonts w:ascii="Times New Roman" w:hAnsi="Times New Roman"/>
        </w:rPr>
        <w:t xml:space="preserve">Times New Roman, </w:t>
      </w:r>
      <w:r w:rsidRPr="00E363FA">
        <w:rPr>
          <w:rStyle w:val="PODZIEKOWANIAZnak"/>
        </w:rPr>
        <w:t>1</w:t>
      </w:r>
      <w:r w:rsidR="00337391" w:rsidRPr="00E363FA">
        <w:rPr>
          <w:rStyle w:val="PODZIEKOWANIAZnak"/>
        </w:rPr>
        <w:t xml:space="preserve">1 </w:t>
      </w:r>
      <w:r w:rsidRPr="00E363FA">
        <w:rPr>
          <w:rStyle w:val="PODZIEKOWANIAZnak"/>
        </w:rPr>
        <w:t>p</w:t>
      </w:r>
      <w:r w:rsidR="00EE54A3" w:rsidRPr="00E363FA">
        <w:rPr>
          <w:rStyle w:val="PODZIEKOWANIAZnak"/>
        </w:rPr>
        <w:t>k</w:t>
      </w:r>
      <w:r w:rsidRPr="00E363FA">
        <w:rPr>
          <w:rStyle w:val="PODZIEKOWANIAZnak"/>
        </w:rPr>
        <w:t>t</w:t>
      </w:r>
      <w:r w:rsidR="00EE54A3" w:rsidRPr="00E363FA">
        <w:rPr>
          <w:rStyle w:val="PODZIEKOWANIAZnak"/>
        </w:rPr>
        <w:t>.</w:t>
      </w:r>
      <w:r w:rsidRPr="00E363FA">
        <w:rPr>
          <w:rStyle w:val="PODZIEKOWANIAZnak"/>
        </w:rPr>
        <w:t>, Normalny</w:t>
      </w:r>
      <w:r w:rsidR="00FA4537" w:rsidRPr="00E363FA">
        <w:rPr>
          <w:rStyle w:val="PODZIEKOWANIAZnak"/>
        </w:rPr>
        <w:t>.</w:t>
      </w:r>
    </w:p>
    <w:p w14:paraId="381A13A9" w14:textId="547A3D6F" w:rsidR="00541D29" w:rsidRPr="00E363FA" w:rsidRDefault="00541D29" w:rsidP="00E363FA">
      <w:pPr>
        <w:pStyle w:val="LITERATURA"/>
      </w:pPr>
      <w:proofErr w:type="spellStart"/>
      <w:r w:rsidRPr="00E363FA">
        <w:t>Literatura</w:t>
      </w:r>
      <w:proofErr w:type="spellEnd"/>
      <w:r w:rsidRPr="00E363FA">
        <w:t>: Times New Roman 11</w:t>
      </w:r>
      <w:r w:rsidR="00337391" w:rsidRPr="00E363FA">
        <w:t xml:space="preserve"> pkt.</w:t>
      </w:r>
      <w:r w:rsidRPr="00E363FA">
        <w:t xml:space="preserve">, </w:t>
      </w:r>
      <w:proofErr w:type="spellStart"/>
      <w:r w:rsidRPr="00E363FA">
        <w:t>Normalny</w:t>
      </w:r>
      <w:proofErr w:type="spellEnd"/>
      <w:r w:rsidR="001E4010" w:rsidRPr="00E363FA">
        <w:t>.</w:t>
      </w:r>
    </w:p>
    <w:p w14:paraId="33D7E364" w14:textId="67BC2666" w:rsidR="008F7453" w:rsidRPr="001E4010" w:rsidRDefault="008F7453" w:rsidP="00E363FA">
      <w:pPr>
        <w:pStyle w:val="LITERATURA"/>
      </w:pPr>
      <w:r w:rsidRPr="00F73D63">
        <w:rPr>
          <w:lang w:val="pl-PL"/>
        </w:rPr>
        <w:t xml:space="preserve">[1] A. Nowak, A. Kowalska, </w:t>
      </w:r>
      <w:r w:rsidRPr="00F73D63">
        <w:rPr>
          <w:i/>
          <w:lang w:val="pl-PL"/>
        </w:rPr>
        <w:t xml:space="preserve">J. Org. </w:t>
      </w:r>
      <w:r w:rsidRPr="001E4010">
        <w:rPr>
          <w:i/>
        </w:rPr>
        <w:t>Chem.</w:t>
      </w:r>
      <w:r w:rsidRPr="001E4010">
        <w:t xml:space="preserve">, </w:t>
      </w:r>
      <w:r w:rsidRPr="001E4010">
        <w:rPr>
          <w:b/>
        </w:rPr>
        <w:t>2016</w:t>
      </w:r>
      <w:r w:rsidRPr="001E4010">
        <w:t xml:space="preserve">, </w:t>
      </w:r>
      <w:r w:rsidRPr="001E4010">
        <w:rPr>
          <w:i/>
        </w:rPr>
        <w:t>83</w:t>
      </w:r>
      <w:r w:rsidRPr="001E4010">
        <w:t>, 111-222.</w:t>
      </w:r>
    </w:p>
    <w:p w14:paraId="0A3FF9F8" w14:textId="77777777" w:rsidR="008576C8" w:rsidRPr="00EE54A3" w:rsidRDefault="008576C8">
      <w:pPr>
        <w:rPr>
          <w:rFonts w:ascii="Times New Roman" w:hAnsi="Times New Roman"/>
        </w:rPr>
      </w:pPr>
    </w:p>
    <w:sectPr w:rsidR="008576C8" w:rsidRPr="00EE54A3" w:rsidSect="00FB42F9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7" w:h="16839" w:code="9"/>
      <w:pgMar w:top="425" w:right="1134" w:bottom="720" w:left="1134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F014CD" w14:textId="77777777" w:rsidR="00821055" w:rsidRDefault="00821055">
      <w:pPr>
        <w:spacing w:after="0" w:line="240" w:lineRule="auto"/>
      </w:pPr>
      <w:r>
        <w:separator/>
      </w:r>
    </w:p>
  </w:endnote>
  <w:endnote w:type="continuationSeparator" w:id="0">
    <w:p w14:paraId="6ECAF690" w14:textId="77777777" w:rsidR="00821055" w:rsidRDefault="008210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25343F" w14:textId="77777777" w:rsidR="000544CB" w:rsidRDefault="000544CB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BE3671" w14:textId="77777777" w:rsidR="000544CB" w:rsidRDefault="000544CB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634A39" w14:textId="77777777" w:rsidR="000544CB" w:rsidRDefault="000544CB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01F517" w14:textId="77777777" w:rsidR="00821055" w:rsidRDefault="00821055">
      <w:pPr>
        <w:spacing w:after="0" w:line="240" w:lineRule="auto"/>
      </w:pPr>
      <w:r>
        <w:separator/>
      </w:r>
    </w:p>
  </w:footnote>
  <w:footnote w:type="continuationSeparator" w:id="0">
    <w:p w14:paraId="458D6D0C" w14:textId="77777777" w:rsidR="00821055" w:rsidRDefault="008210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12C30A" w14:textId="77777777" w:rsidR="000544CB" w:rsidRDefault="000544CB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90FF2F" w14:textId="3717EF49" w:rsidR="00AA611D" w:rsidRPr="000544CB" w:rsidRDefault="00AA611D" w:rsidP="000544CB">
    <w:pPr>
      <w:pStyle w:val="Nagwek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91B39" w14:textId="77777777" w:rsidR="000544CB" w:rsidRDefault="000544CB">
    <w:pPr>
      <w:pStyle w:val="Nagwek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7453"/>
    <w:rsid w:val="000544CB"/>
    <w:rsid w:val="001E4010"/>
    <w:rsid w:val="00201F0B"/>
    <w:rsid w:val="002048C1"/>
    <w:rsid w:val="00223A8B"/>
    <w:rsid w:val="00337391"/>
    <w:rsid w:val="0039246C"/>
    <w:rsid w:val="0039417F"/>
    <w:rsid w:val="003A250B"/>
    <w:rsid w:val="004720B6"/>
    <w:rsid w:val="004C7638"/>
    <w:rsid w:val="00541D29"/>
    <w:rsid w:val="0058475D"/>
    <w:rsid w:val="006062BF"/>
    <w:rsid w:val="00655417"/>
    <w:rsid w:val="006801B9"/>
    <w:rsid w:val="00752F19"/>
    <w:rsid w:val="007E41B7"/>
    <w:rsid w:val="00821055"/>
    <w:rsid w:val="008372EA"/>
    <w:rsid w:val="008576C8"/>
    <w:rsid w:val="008F7453"/>
    <w:rsid w:val="00977B4E"/>
    <w:rsid w:val="009F605E"/>
    <w:rsid w:val="00AA611D"/>
    <w:rsid w:val="00CB72DD"/>
    <w:rsid w:val="00DD545D"/>
    <w:rsid w:val="00E363FA"/>
    <w:rsid w:val="00E433DE"/>
    <w:rsid w:val="00EE54A3"/>
    <w:rsid w:val="00F73D63"/>
    <w:rsid w:val="00FA4537"/>
    <w:rsid w:val="00FB4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9172E4F"/>
  <w15:chartTrackingRefBased/>
  <w15:docId w15:val="{C468BE90-6939-45F4-8EB9-8D52EC901B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rsid w:val="008F7453"/>
    <w:rPr>
      <w:rFonts w:ascii="Calibri" w:eastAsia="Calibri" w:hAnsi="Calibri" w:cs="Times New Roman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8F74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8F7453"/>
    <w:rPr>
      <w:rFonts w:ascii="Calibri" w:eastAsia="Calibri" w:hAnsi="Calibri" w:cs="Times New Roman"/>
    </w:rPr>
  </w:style>
  <w:style w:type="paragraph" w:styleId="Stopka">
    <w:name w:val="footer"/>
    <w:basedOn w:val="Normalny"/>
    <w:link w:val="StopkaZnak"/>
    <w:uiPriority w:val="99"/>
    <w:unhideWhenUsed/>
    <w:rsid w:val="002048C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048C1"/>
    <w:rPr>
      <w:rFonts w:ascii="Calibri" w:eastAsia="Calibri" w:hAnsi="Calibri" w:cs="Times New Roman"/>
    </w:rPr>
  </w:style>
  <w:style w:type="paragraph" w:customStyle="1" w:styleId="TYTU">
    <w:name w:val="TYTUŁ"/>
    <w:basedOn w:val="Normalny"/>
    <w:link w:val="TYTUZnak"/>
    <w:rsid w:val="00E363FA"/>
    <w:pPr>
      <w:spacing w:before="120" w:after="120" w:line="240" w:lineRule="auto"/>
      <w:jc w:val="center"/>
    </w:pPr>
    <w:rPr>
      <w:rFonts w:ascii="Times New Roman" w:hAnsi="Times New Roman"/>
      <w:b/>
      <w:color w:val="000000"/>
      <w:sz w:val="32"/>
      <w:szCs w:val="24"/>
      <w:lang w:val="en-US"/>
    </w:rPr>
  </w:style>
  <w:style w:type="character" w:customStyle="1" w:styleId="TYTUZnak">
    <w:name w:val="TYTUŁ Znak"/>
    <w:basedOn w:val="Domylnaczcionkaakapitu"/>
    <w:link w:val="TYTU"/>
    <w:rsid w:val="00E363FA"/>
    <w:rPr>
      <w:rFonts w:ascii="Times New Roman" w:eastAsia="Calibri" w:hAnsi="Times New Roman" w:cs="Times New Roman"/>
      <w:b/>
      <w:color w:val="000000"/>
      <w:sz w:val="32"/>
      <w:szCs w:val="24"/>
      <w:lang w:val="en-US"/>
    </w:rPr>
  </w:style>
  <w:style w:type="paragraph" w:customStyle="1" w:styleId="TYTUABSTRAKTU">
    <w:name w:val="TYTUŁ ABSTRAKTU"/>
    <w:basedOn w:val="TYTU"/>
    <w:link w:val="TYTUABSTRAKTUZnak"/>
    <w:qFormat/>
    <w:rsid w:val="00E363FA"/>
    <w:pPr>
      <w:spacing w:before="0"/>
      <w:jc w:val="left"/>
    </w:pPr>
  </w:style>
  <w:style w:type="character" w:customStyle="1" w:styleId="TYTUABSTRAKTUZnak">
    <w:name w:val="TYTUŁ ABSTRAKTU Znak"/>
    <w:basedOn w:val="TYTUZnak"/>
    <w:link w:val="TYTUABSTRAKTU"/>
    <w:rsid w:val="00E363FA"/>
    <w:rPr>
      <w:rFonts w:ascii="Times New Roman" w:eastAsia="Calibri" w:hAnsi="Times New Roman" w:cs="Times New Roman"/>
      <w:b/>
      <w:color w:val="000000"/>
      <w:sz w:val="32"/>
      <w:szCs w:val="24"/>
      <w:lang w:val="en-US"/>
    </w:rPr>
  </w:style>
  <w:style w:type="paragraph" w:customStyle="1" w:styleId="AUTORZY">
    <w:name w:val="AUTORZY"/>
    <w:basedOn w:val="Normalny"/>
    <w:link w:val="AUTORZYZnak"/>
    <w:qFormat/>
    <w:rsid w:val="00E363FA"/>
    <w:pPr>
      <w:spacing w:before="120" w:after="120" w:line="240" w:lineRule="auto"/>
    </w:pPr>
    <w:rPr>
      <w:rFonts w:ascii="Times New Roman" w:hAnsi="Times New Roman"/>
      <w:sz w:val="26"/>
      <w:szCs w:val="26"/>
    </w:rPr>
  </w:style>
  <w:style w:type="character" w:customStyle="1" w:styleId="AUTORZYZnak">
    <w:name w:val="AUTORZY Znak"/>
    <w:basedOn w:val="Domylnaczcionkaakapitu"/>
    <w:link w:val="AUTORZY"/>
    <w:rsid w:val="00E363FA"/>
    <w:rPr>
      <w:rFonts w:ascii="Times New Roman" w:eastAsia="Calibri" w:hAnsi="Times New Roman" w:cs="Times New Roman"/>
      <w:sz w:val="26"/>
      <w:szCs w:val="26"/>
    </w:rPr>
  </w:style>
  <w:style w:type="paragraph" w:customStyle="1" w:styleId="AFILIACJA">
    <w:name w:val="AFILIACJA"/>
    <w:basedOn w:val="Normalny"/>
    <w:link w:val="AFILIACJAZnak"/>
    <w:qFormat/>
    <w:rsid w:val="00E363FA"/>
    <w:pPr>
      <w:spacing w:after="0" w:line="240" w:lineRule="auto"/>
    </w:pPr>
    <w:rPr>
      <w:rFonts w:ascii="Times New Roman" w:hAnsi="Times New Roman"/>
      <w:i/>
    </w:rPr>
  </w:style>
  <w:style w:type="character" w:customStyle="1" w:styleId="AFILIACJAZnak">
    <w:name w:val="AFILIACJA Znak"/>
    <w:basedOn w:val="Domylnaczcionkaakapitu"/>
    <w:link w:val="AFILIACJA"/>
    <w:rsid w:val="00E363FA"/>
    <w:rPr>
      <w:rFonts w:ascii="Times New Roman" w:eastAsia="Calibri" w:hAnsi="Times New Roman" w:cs="Times New Roman"/>
      <w:i/>
    </w:rPr>
  </w:style>
  <w:style w:type="paragraph" w:customStyle="1" w:styleId="EMAIL">
    <w:name w:val="EMAIL"/>
    <w:basedOn w:val="Normalny"/>
    <w:link w:val="EMAILZnak"/>
    <w:qFormat/>
    <w:rsid w:val="00E363FA"/>
    <w:pPr>
      <w:spacing w:after="360" w:line="240" w:lineRule="auto"/>
    </w:pPr>
    <w:rPr>
      <w:rFonts w:ascii="Times New Roman" w:hAnsi="Times New Roman"/>
      <w:i/>
    </w:rPr>
  </w:style>
  <w:style w:type="character" w:customStyle="1" w:styleId="EMAILZnak">
    <w:name w:val="EMAIL Znak"/>
    <w:basedOn w:val="Domylnaczcionkaakapitu"/>
    <w:link w:val="EMAIL"/>
    <w:rsid w:val="00E363FA"/>
    <w:rPr>
      <w:rFonts w:ascii="Times New Roman" w:eastAsia="Calibri" w:hAnsi="Times New Roman" w:cs="Times New Roman"/>
      <w:i/>
    </w:rPr>
  </w:style>
  <w:style w:type="paragraph" w:customStyle="1" w:styleId="TEKST">
    <w:name w:val="TEKST"/>
    <w:basedOn w:val="Normalny"/>
    <w:link w:val="TEKSTZnak"/>
    <w:qFormat/>
    <w:rsid w:val="00E363FA"/>
    <w:pPr>
      <w:spacing w:after="0" w:line="240" w:lineRule="auto"/>
      <w:ind w:firstLine="284"/>
      <w:jc w:val="both"/>
    </w:pPr>
    <w:rPr>
      <w:rFonts w:ascii="Times New Roman" w:hAnsi="Times New Roman"/>
      <w:sz w:val="24"/>
    </w:rPr>
  </w:style>
  <w:style w:type="character" w:customStyle="1" w:styleId="TEKSTZnak">
    <w:name w:val="TEKST Znak"/>
    <w:basedOn w:val="Domylnaczcionkaakapitu"/>
    <w:link w:val="TEKST"/>
    <w:rsid w:val="00E363FA"/>
    <w:rPr>
      <w:rFonts w:ascii="Times New Roman" w:eastAsia="Calibri" w:hAnsi="Times New Roman" w:cs="Times New Roman"/>
      <w:sz w:val="24"/>
    </w:rPr>
  </w:style>
  <w:style w:type="paragraph" w:customStyle="1" w:styleId="PODPISRYSUNKU">
    <w:name w:val="PODPIS RYSUNKU"/>
    <w:basedOn w:val="Normalny"/>
    <w:link w:val="PODPISRYSUNKUZnak"/>
    <w:qFormat/>
    <w:rsid w:val="00E363FA"/>
    <w:pPr>
      <w:spacing w:before="120" w:after="240" w:line="240" w:lineRule="auto"/>
    </w:pPr>
    <w:rPr>
      <w:rFonts w:ascii="Times New Roman" w:hAnsi="Times New Roman"/>
      <w:bCs/>
      <w:sz w:val="20"/>
      <w:szCs w:val="20"/>
    </w:rPr>
  </w:style>
  <w:style w:type="character" w:customStyle="1" w:styleId="PODPISRYSUNKUZnak">
    <w:name w:val="PODPIS RYSUNKU Znak"/>
    <w:basedOn w:val="Domylnaczcionkaakapitu"/>
    <w:link w:val="PODPISRYSUNKU"/>
    <w:rsid w:val="00E363FA"/>
    <w:rPr>
      <w:rFonts w:ascii="Times New Roman" w:eastAsia="Calibri" w:hAnsi="Times New Roman" w:cs="Times New Roman"/>
      <w:bCs/>
      <w:sz w:val="20"/>
      <w:szCs w:val="20"/>
    </w:rPr>
  </w:style>
  <w:style w:type="paragraph" w:customStyle="1" w:styleId="PODZIEKOWANIA">
    <w:name w:val="PODZIEKOWANIA"/>
    <w:basedOn w:val="Normalny"/>
    <w:link w:val="PODZIEKOWANIAZnak"/>
    <w:qFormat/>
    <w:rsid w:val="00E363FA"/>
    <w:pPr>
      <w:spacing w:before="240" w:after="240" w:line="240" w:lineRule="auto"/>
    </w:pPr>
    <w:rPr>
      <w:rFonts w:ascii="Times New Roman" w:hAnsi="Times New Roman"/>
    </w:rPr>
  </w:style>
  <w:style w:type="character" w:customStyle="1" w:styleId="PODZIEKOWANIAZnak">
    <w:name w:val="PODZIEKOWANIA Znak"/>
    <w:basedOn w:val="Domylnaczcionkaakapitu"/>
    <w:link w:val="PODZIEKOWANIA"/>
    <w:rsid w:val="00E363FA"/>
    <w:rPr>
      <w:rFonts w:ascii="Times New Roman" w:eastAsia="Calibri" w:hAnsi="Times New Roman" w:cs="Times New Roman"/>
    </w:rPr>
  </w:style>
  <w:style w:type="paragraph" w:customStyle="1" w:styleId="LITERATURA">
    <w:name w:val="LITERATURA"/>
    <w:basedOn w:val="Normalny"/>
    <w:link w:val="LITERATURAZnak"/>
    <w:qFormat/>
    <w:rsid w:val="00E363FA"/>
    <w:pPr>
      <w:spacing w:after="0" w:line="240" w:lineRule="auto"/>
    </w:pPr>
    <w:rPr>
      <w:rFonts w:ascii="Times New Roman" w:hAnsi="Times New Roman"/>
      <w:bCs/>
      <w:color w:val="000000"/>
      <w:lang w:val="en-US"/>
    </w:rPr>
  </w:style>
  <w:style w:type="character" w:customStyle="1" w:styleId="LITERATURAZnak">
    <w:name w:val="LITERATURA Znak"/>
    <w:basedOn w:val="Domylnaczcionkaakapitu"/>
    <w:link w:val="LITERATURA"/>
    <w:rsid w:val="00E363FA"/>
    <w:rPr>
      <w:rFonts w:ascii="Times New Roman" w:eastAsia="Calibri" w:hAnsi="Times New Roman" w:cs="Times New Roman"/>
      <w:bCs/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33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asz Cierpiał</dc:creator>
  <cp:keywords/>
  <dc:description/>
  <cp:lastModifiedBy>Agnieszka Łapczuk</cp:lastModifiedBy>
  <cp:revision>12</cp:revision>
  <dcterms:created xsi:type="dcterms:W3CDTF">2024-02-14T19:54:00Z</dcterms:created>
  <dcterms:modified xsi:type="dcterms:W3CDTF">2026-03-03T10:02:00Z</dcterms:modified>
</cp:coreProperties>
</file>